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349" r:id="rId2"/>
    <p:sldId id="353" r:id="rId3"/>
    <p:sldId id="354" r:id="rId4"/>
    <p:sldId id="355" r:id="rId5"/>
    <p:sldId id="356" r:id="rId6"/>
    <p:sldId id="358" r:id="rId7"/>
    <p:sldId id="357" r:id="rId8"/>
    <p:sldId id="352" r:id="rId9"/>
    <p:sldId id="360" r:id="rId10"/>
    <p:sldId id="361" r:id="rId11"/>
    <p:sldId id="359" r:id="rId12"/>
    <p:sldId id="364" r:id="rId13"/>
    <p:sldId id="365" r:id="rId14"/>
    <p:sldId id="366" r:id="rId15"/>
    <p:sldId id="367" r:id="rId16"/>
    <p:sldId id="368" r:id="rId17"/>
    <p:sldId id="363" r:id="rId18"/>
    <p:sldId id="362" r:id="rId19"/>
    <p:sldId id="369" r:id="rId20"/>
    <p:sldId id="370" r:id="rId21"/>
    <p:sldId id="388" r:id="rId22"/>
    <p:sldId id="390" r:id="rId23"/>
    <p:sldId id="391" r:id="rId24"/>
    <p:sldId id="375" r:id="rId25"/>
    <p:sldId id="376" r:id="rId26"/>
    <p:sldId id="389" r:id="rId27"/>
    <p:sldId id="392" r:id="rId28"/>
    <p:sldId id="372" r:id="rId29"/>
    <p:sldId id="373" r:id="rId30"/>
    <p:sldId id="374" r:id="rId31"/>
    <p:sldId id="377" r:id="rId32"/>
    <p:sldId id="378" r:id="rId33"/>
    <p:sldId id="379" r:id="rId34"/>
    <p:sldId id="380" r:id="rId35"/>
    <p:sldId id="381" r:id="rId36"/>
    <p:sldId id="394" r:id="rId37"/>
    <p:sldId id="395" r:id="rId38"/>
    <p:sldId id="396" r:id="rId39"/>
    <p:sldId id="397" r:id="rId40"/>
    <p:sldId id="398" r:id="rId41"/>
    <p:sldId id="399" r:id="rId42"/>
    <p:sldId id="400" r:id="rId43"/>
    <p:sldId id="393" r:id="rId44"/>
    <p:sldId id="382" r:id="rId45"/>
    <p:sldId id="403" r:id="rId46"/>
    <p:sldId id="401" r:id="rId47"/>
    <p:sldId id="402" r:id="rId48"/>
    <p:sldId id="384" r:id="rId49"/>
    <p:sldId id="385" r:id="rId50"/>
    <p:sldId id="387" r:id="rId51"/>
    <p:sldId id="404" r:id="rId5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34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133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66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204D391-BBD8-474A-B3AE-6CEBC7595160}" type="datetimeFigureOut">
              <a:rPr lang="en-US" smtClean="0"/>
              <a:t>3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2E9C5B82-B8CF-4625-895C-5FC01B14E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1152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mtClean="0"/>
              <a:t>ELEC 121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mtClean="0"/>
              <a:t>January 2004</a:t>
            </a:r>
          </a:p>
        </p:txBody>
      </p:sp>
      <p:sp>
        <p:nvSpPr>
          <p:cNvPr id="4096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mtClean="0"/>
              <a:t>Introduction to FET's</a:t>
            </a:r>
          </a:p>
        </p:txBody>
      </p:sp>
      <p:sp>
        <p:nvSpPr>
          <p:cNvPr id="471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fld id="{FBA53A73-3468-4694-AC9C-163F402A6E58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471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4379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F798F-2C6B-4E91-9E8D-0D1D0BF2911C}" type="datetime1">
              <a:rPr lang="en-US" smtClean="0"/>
              <a:t>3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393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FA617-7ADC-4087-93BC-70CAB5E1AA48}" type="datetime1">
              <a:rPr lang="en-US" smtClean="0"/>
              <a:t>3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221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7A368-0806-462B-936F-0210368223D1}" type="datetime1">
              <a:rPr lang="en-US" smtClean="0"/>
              <a:t>3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505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FD8F3-952E-4366-A48B-267402E0E461}" type="datetime1">
              <a:rPr lang="en-US" smtClean="0"/>
              <a:t>3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826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513F7D-BCDB-47FA-A939-A1138896D5A5}" type="datetime1">
              <a:rPr lang="en-US" smtClean="0"/>
              <a:t>3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577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60C01-FA33-4162-8603-3B14E238F658}" type="datetime1">
              <a:rPr lang="en-US" smtClean="0"/>
              <a:t>3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441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3C95F-EF6D-4624-9AA5-B092E69AF727}" type="datetime1">
              <a:rPr lang="en-US" smtClean="0"/>
              <a:t>3/1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424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365D5-F980-4AC4-AD7C-B185F192A9F6}" type="datetime1">
              <a:rPr lang="en-US" smtClean="0"/>
              <a:t>3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921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3C767-BCC1-4F08-BBB5-2079B0E699EC}" type="datetime1">
              <a:rPr lang="en-US" smtClean="0"/>
              <a:t>3/1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07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55B70-D132-4A2F-91BB-B54121543F1C}" type="datetime1">
              <a:rPr lang="en-US" smtClean="0"/>
              <a:t>3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74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E930B-C0C7-4502-AAF0-B5D5FA35C0F8}" type="datetime1">
              <a:rPr lang="en-US" smtClean="0"/>
              <a:t>3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078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45C8E-5773-4445-AC05-D33B35B6300D}" type="datetime1">
              <a:rPr lang="en-US" smtClean="0"/>
              <a:t>3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7DDE9A-D112-4889-B6FC-682DE4C6C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59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80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1.wmf"/><Relationship Id="rId9" Type="http://schemas.openxmlformats.org/officeDocument/2006/relationships/image" Target="../media/image8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1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847074" y="377993"/>
            <a:ext cx="30913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ield-Effect Transistors</a:t>
            </a:r>
          </a:p>
        </p:txBody>
      </p:sp>
      <p:sp>
        <p:nvSpPr>
          <p:cNvPr id="5" name="Rectangle 4"/>
          <p:cNvSpPr/>
          <p:nvPr/>
        </p:nvSpPr>
        <p:spPr>
          <a:xfrm>
            <a:off x="432485" y="925896"/>
            <a:ext cx="8209006" cy="2120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 familiar with the construction and operating characteristics of Junc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eld Effec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JFET), Metal-Oxide Semiconductor FET (MOSFE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able to sketch the transfer characteristics from the drain characteristics of a JFE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OSFE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0194" y="2773980"/>
            <a:ext cx="8011297" cy="5847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JT transistor is a current-controlled device as depicted in Fig. </a:t>
            </a:r>
            <a:r>
              <a:rPr lang="en-US" sz="1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1a , whereas the JFET </a:t>
            </a:r>
            <a:r>
              <a:rPr lang="en-US" sz="1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stor is a voltage-controlled device as shown in Fig. 6.1b .</a:t>
            </a:r>
            <a:endParaRPr 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0198" y="3507878"/>
            <a:ext cx="4225110" cy="3031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9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575" y="519113"/>
            <a:ext cx="3449638" cy="402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1434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B922BA-9612-40E4-80F9-38C16FB22402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630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I</a:t>
            </a:r>
            <a:r>
              <a:rPr lang="en-US" altLang="en-US" sz="2000" smtClean="0"/>
              <a:t>D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</a:t>
            </a:r>
            <a:r>
              <a:rPr lang="en-US" altLang="en-US" smtClean="0"/>
              <a:t> I</a:t>
            </a:r>
            <a:r>
              <a:rPr lang="en-US" altLang="en-US" sz="2000" smtClean="0"/>
              <a:t>DSS</a:t>
            </a:r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228600" y="4495800"/>
            <a:ext cx="8534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s V</a:t>
            </a:r>
            <a:r>
              <a:rPr lang="en-US" altLang="en-US" sz="1800" baseline="-25000" dirty="0"/>
              <a:t>GS</a:t>
            </a:r>
            <a:r>
              <a:rPr lang="en-US" altLang="en-US" sz="1800" dirty="0"/>
              <a:t> becomes more negative: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Times New Roman" panose="02020603050405020304" pitchFamily="18" charset="0"/>
              </a:rPr>
              <a:t>• </a:t>
            </a:r>
            <a:r>
              <a:rPr lang="en-US" altLang="en-US" sz="1800" dirty="0"/>
              <a:t>the JFET will pinch-off at a lower voltage (</a:t>
            </a:r>
            <a:r>
              <a:rPr lang="en-US" altLang="en-US" sz="1800" dirty="0" err="1"/>
              <a:t>Vp</a:t>
            </a:r>
            <a:r>
              <a:rPr lang="en-US" altLang="en-US" sz="1800" dirty="0"/>
              <a:t>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Times New Roman" panose="02020603050405020304" pitchFamily="18" charset="0"/>
              </a:rPr>
              <a:t>	• </a:t>
            </a:r>
            <a:r>
              <a:rPr lang="en-US" altLang="en-US" sz="1800" dirty="0"/>
              <a:t>I</a:t>
            </a:r>
            <a:r>
              <a:rPr lang="en-US" altLang="en-US" sz="1800" baseline="-25000" dirty="0"/>
              <a:t>D</a:t>
            </a:r>
            <a:r>
              <a:rPr lang="en-US" altLang="en-US" sz="1800" dirty="0"/>
              <a:t> decreases (I</a:t>
            </a:r>
            <a:r>
              <a:rPr lang="en-US" altLang="en-US" sz="1800" baseline="-25000" dirty="0"/>
              <a:t>D</a:t>
            </a:r>
            <a:r>
              <a:rPr lang="en-US" altLang="en-US" sz="1800" dirty="0"/>
              <a:t> &lt; I</a:t>
            </a:r>
            <a:r>
              <a:rPr lang="en-US" altLang="en-US" sz="1800" baseline="-25000" dirty="0"/>
              <a:t>DSS</a:t>
            </a:r>
            <a:r>
              <a:rPr lang="en-US" altLang="en-US" sz="1800" dirty="0"/>
              <a:t>) even though V</a:t>
            </a:r>
            <a:r>
              <a:rPr lang="en-US" altLang="en-US" sz="1800" baseline="-25000" dirty="0"/>
              <a:t>DS</a:t>
            </a:r>
            <a:r>
              <a:rPr lang="en-US" altLang="en-US" sz="1800" dirty="0"/>
              <a:t> is increase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Times New Roman" panose="02020603050405020304" pitchFamily="18" charset="0"/>
              </a:rPr>
              <a:t>	• </a:t>
            </a:r>
            <a:r>
              <a:rPr lang="en-US" altLang="en-US" sz="1800" dirty="0"/>
              <a:t>Eventually I</a:t>
            </a:r>
            <a:r>
              <a:rPr lang="en-US" altLang="en-US" sz="1800" baseline="-25000" dirty="0"/>
              <a:t>D</a:t>
            </a:r>
            <a:r>
              <a:rPr lang="en-US" altLang="en-US" sz="1800" dirty="0"/>
              <a:t> will reach 0A. V</a:t>
            </a:r>
            <a:r>
              <a:rPr lang="en-US" altLang="en-US" sz="1800" baseline="-25000" dirty="0"/>
              <a:t>GS</a:t>
            </a:r>
            <a:r>
              <a:rPr lang="en-US" altLang="en-US" sz="1800" dirty="0"/>
              <a:t> at this point is called </a:t>
            </a:r>
            <a:r>
              <a:rPr lang="en-US" altLang="en-US" sz="1800" dirty="0" err="1"/>
              <a:t>Vp</a:t>
            </a:r>
            <a:r>
              <a:rPr lang="en-US" altLang="en-US" sz="1800" dirty="0"/>
              <a:t> or V</a:t>
            </a:r>
            <a:r>
              <a:rPr lang="en-US" altLang="en-US" sz="1800" baseline="-25000" dirty="0"/>
              <a:t>GS(off)</a:t>
            </a:r>
            <a:r>
              <a:rPr lang="en-US" altLang="en-US" sz="1800" dirty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	• Also note that at high levels of V</a:t>
            </a:r>
            <a:r>
              <a:rPr lang="en-US" altLang="en-US" sz="1800" baseline="-25000" dirty="0"/>
              <a:t>DS </a:t>
            </a:r>
            <a:r>
              <a:rPr lang="en-US" altLang="en-US" sz="1800" dirty="0"/>
              <a:t>the JFET reaches a breakdown situation. </a:t>
            </a:r>
            <a:br>
              <a:rPr lang="en-US" altLang="en-US" sz="1800" dirty="0"/>
            </a:br>
            <a:r>
              <a:rPr lang="en-US" altLang="en-US" sz="1800" dirty="0"/>
              <a:t>	  ID will increases uncontrollably if V</a:t>
            </a:r>
            <a:r>
              <a:rPr lang="en-US" altLang="en-US" sz="1800" baseline="-25000" dirty="0"/>
              <a:t>DS </a:t>
            </a:r>
            <a:r>
              <a:rPr lang="en-US" altLang="en-US" sz="1800" dirty="0"/>
              <a:t>&gt; </a:t>
            </a:r>
            <a:r>
              <a:rPr lang="en-US" altLang="en-US" sz="1800" dirty="0" err="1"/>
              <a:t>V</a:t>
            </a:r>
            <a:r>
              <a:rPr lang="en-US" altLang="en-US" sz="1800" baseline="-25000" dirty="0" err="1"/>
              <a:t>DSmax</a:t>
            </a:r>
            <a:r>
              <a:rPr lang="en-US" altLang="en-US" sz="1800" dirty="0"/>
              <a:t>.</a:t>
            </a:r>
          </a:p>
        </p:txBody>
      </p:sp>
      <p:pic>
        <p:nvPicPr>
          <p:cNvPr id="14345" name="Picture 8" descr="f_050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762000"/>
            <a:ext cx="5715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8288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1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40020" y="459945"/>
            <a:ext cx="1297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bol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12" y="997780"/>
            <a:ext cx="4354518" cy="31119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6313" y="85154"/>
            <a:ext cx="3520259" cy="23051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5489" y="2283255"/>
            <a:ext cx="2605932" cy="19830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2444" y="4562432"/>
            <a:ext cx="2832022" cy="197648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0020" y="4812008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AutoNum type="alphaLcParenBoth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V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indent="-342900" algn="just">
              <a:buAutoNum type="alphaLcParenBoth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tof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A)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s than the pinch-off level; </a:t>
            </a: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AutoNum type="alphaLcParenBoth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between 0 A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I</a:t>
            </a:r>
            <a:r>
              <a:rPr lang="en-US" sz="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V and greater than the pinch-off level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67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12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847074" y="377993"/>
            <a:ext cx="46410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FER CHARACTERISTIC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699" y="1152897"/>
            <a:ext cx="7590653" cy="21468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187" y="3748215"/>
            <a:ext cx="8267532" cy="2554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83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539" y="4968164"/>
            <a:ext cx="5133070" cy="158704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13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847074" y="377993"/>
            <a:ext cx="46410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FER CHARACTERISTIC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508" y="1011190"/>
            <a:ext cx="6711662" cy="4618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07" y="1713031"/>
            <a:ext cx="5583967" cy="30151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2112" y="1502350"/>
            <a:ext cx="2373170" cy="5026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73428" y="2004231"/>
            <a:ext cx="2270945" cy="47691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659328" y="2595606"/>
            <a:ext cx="24991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ing Shockley’s Equat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15525" y="3077329"/>
            <a:ext cx="2338623" cy="63173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23671" y="3874922"/>
            <a:ext cx="2030477" cy="59883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23308" y="4639607"/>
            <a:ext cx="1981723" cy="502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9798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14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847074" y="377993"/>
            <a:ext cx="46410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FER CHARACTERISTIC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508" y="1011190"/>
            <a:ext cx="6711662" cy="4618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90" y="1773756"/>
            <a:ext cx="5583967" cy="301512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2127" y="2038045"/>
            <a:ext cx="2464086" cy="828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508" y="5279164"/>
            <a:ext cx="3799645" cy="1305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354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15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847074" y="377993"/>
            <a:ext cx="46410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FER CHARACTERISTICS</a:t>
            </a:r>
          </a:p>
        </p:txBody>
      </p:sp>
      <p:sp>
        <p:nvSpPr>
          <p:cNvPr id="8" name="Rectangle 7"/>
          <p:cNvSpPr/>
          <p:nvPr/>
        </p:nvSpPr>
        <p:spPr>
          <a:xfrm>
            <a:off x="346255" y="1044832"/>
            <a:ext cx="2271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AE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hand Method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0842" y="1146032"/>
            <a:ext cx="5583967" cy="30151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184" y="1658147"/>
            <a:ext cx="3701408" cy="16876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128" y="4467534"/>
            <a:ext cx="4340305" cy="160287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9616" y="4333102"/>
            <a:ext cx="3428070" cy="232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00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784" y="417664"/>
            <a:ext cx="7835317" cy="25357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3997" y="2582339"/>
            <a:ext cx="3684993" cy="3956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950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274" y="662730"/>
            <a:ext cx="7485269" cy="4641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2983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1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12325" y="550561"/>
            <a:ext cx="3459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AEF0"/>
                </a:solidFill>
                <a:latin typeface="Formata-BoldCondensed"/>
              </a:rPr>
              <a:t>IMPORTANT RELATIONSHIP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1300" y="1019262"/>
            <a:ext cx="4820120" cy="5337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03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SFET’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653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B2F9C2-8956-4A57-ABF3-D8861D215B64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74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2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498081" y="382272"/>
            <a:ext cx="20778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ypes of FET’s</a:t>
            </a:r>
          </a:p>
        </p:txBody>
      </p:sp>
      <p:sp>
        <p:nvSpPr>
          <p:cNvPr id="5" name="Rectangle 4"/>
          <p:cNvSpPr/>
          <p:nvPr/>
        </p:nvSpPr>
        <p:spPr>
          <a:xfrm>
            <a:off x="432485" y="925896"/>
            <a:ext cx="8209006" cy="2120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FET – Junction Field Effect Transistor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FET – Metal Oxide Semiconductor Field Effect Transistor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-MOSFET - Depletion Mode MOSFET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- MOSFET - Enhancement Mode MOSFET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4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A5B6B9-BC3B-4E83-97E5-0660CF03D6E5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BE0000"/>
                </a:solidFill>
                <a:latin typeface="Times New Roman" panose="02020603050405020304" pitchFamily="18" charset="0"/>
              </a:rPr>
              <a:t>MOSFETs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228600" y="881448"/>
            <a:ext cx="7696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35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	MOSFETs have characteristics similar to JFETs and additional characteristics that make then very usefu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There are 2 types of MOSFET’s: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000" dirty="0">
                <a:latin typeface="Times New Roman" panose="02020603050405020304" pitchFamily="18" charset="0"/>
              </a:rPr>
              <a:t>Depletion mode MOSFET (D-MOSFET)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2000" dirty="0">
                <a:latin typeface="Times New Roman" panose="02020603050405020304" pitchFamily="18" charset="0"/>
              </a:rPr>
              <a:t>Operates in Depletion mode the same way as a JFET when V</a:t>
            </a:r>
            <a:r>
              <a:rPr lang="en-US" altLang="en-US" sz="1200" dirty="0">
                <a:latin typeface="Times New Roman" panose="02020603050405020304" pitchFamily="18" charset="0"/>
              </a:rPr>
              <a:t>GS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 0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Operates in Enhancement mode like E-MOSFET when V</a:t>
            </a:r>
            <a:r>
              <a:rPr lang="en-US" altLang="en-US" sz="1200" dirty="0">
                <a:latin typeface="Times New Roman" panose="02020603050405020304" pitchFamily="18" charset="0"/>
                <a:sym typeface="Symbol" panose="05050102010706020507" pitchFamily="18" charset="2"/>
              </a:rPr>
              <a:t>GS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&gt; 0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Enhancement Mode MOSFET (E-MOSFE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Operates in Enhancement mode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1200" dirty="0">
                <a:latin typeface="Times New Roman" panose="02020603050405020304" pitchFamily="18" charset="0"/>
                <a:sym typeface="Symbol" panose="05050102010706020507" pitchFamily="18" charset="2"/>
              </a:rPr>
              <a:t>DSS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= 0 until V</a:t>
            </a:r>
            <a:r>
              <a:rPr lang="en-US" altLang="en-US" sz="1200" dirty="0">
                <a:latin typeface="Times New Roman" panose="02020603050405020304" pitchFamily="18" charset="0"/>
                <a:sym typeface="Symbol" panose="05050102010706020507" pitchFamily="18" charset="2"/>
              </a:rPr>
              <a:t>GS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&gt; V</a:t>
            </a:r>
            <a:r>
              <a:rPr lang="en-US" altLang="en-US" sz="1200" dirty="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(threshold voltage)</a:t>
            </a:r>
          </a:p>
        </p:txBody>
      </p:sp>
    </p:spTree>
    <p:extLst>
      <p:ext uri="{BB962C8B-B14F-4D97-AF65-F5344CB8AC3E}">
        <p14:creationId xmlns:p14="http://schemas.microsoft.com/office/powerpoint/2010/main" val="282078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2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85950" y="321445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of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hannel depletion-type MOSFE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883" y="954932"/>
            <a:ext cx="7590431" cy="5131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98" y="1836518"/>
            <a:ext cx="3939585" cy="419988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073611" y="1561752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the insulating layer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MOSFET construction that accounts fo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er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rable high input impedance of the device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of the very high input impedance, the gate curren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essentially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0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o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 biased configurations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801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2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10442" y="368337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Operation and Characteristics</a:t>
            </a:r>
          </a:p>
        </p:txBody>
      </p:sp>
      <p:sp>
        <p:nvSpPr>
          <p:cNvPr id="7" name="Rectangle 6"/>
          <p:cNvSpPr/>
          <p:nvPr/>
        </p:nvSpPr>
        <p:spPr>
          <a:xfrm>
            <a:off x="251254" y="5027650"/>
            <a:ext cx="8340812" cy="1200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te-to-source voltage is set to 0 V by the direct connection from on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minal to the other, and a voltage V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pplied across the drain-to-source terminals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 is a current similar to that flowing in the channel of the JFET. In fact, the resulti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with V 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V continues to be labele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S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60" y="1327661"/>
            <a:ext cx="3636780" cy="32951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4340" y="1429421"/>
            <a:ext cx="5314361" cy="3091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284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2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85950" y="321445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Operation and Characteristic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310" y="782427"/>
            <a:ext cx="3119454" cy="28264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00485"/>
            <a:ext cx="5314361" cy="30916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8678" y="321445"/>
            <a:ext cx="2672862" cy="350279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314361" y="3954551"/>
            <a:ext cx="3768811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thaiDist"/>
            <a:r>
              <a:rPr lang="en-US" sz="1200" b="1" i="1" dirty="0" smtClean="0">
                <a:solidFill>
                  <a:srgbClr val="FF0000"/>
                </a:solidFill>
              </a:rPr>
              <a:t>Depletion </a:t>
            </a:r>
            <a:r>
              <a:rPr lang="en-US" sz="1200" b="1" i="1" dirty="0">
                <a:solidFill>
                  <a:srgbClr val="FF0000"/>
                </a:solidFill>
              </a:rPr>
              <a:t>region</a:t>
            </a:r>
            <a:endParaRPr lang="en-US" sz="1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thaiDist">
              <a:buFont typeface="Arial" panose="020B0604020202020204" pitchFamily="34" charset="0"/>
              <a:buChar char="•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negative the bias, the higher is the rat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recombinatio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ing level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drain current is therefore reduced with increasing negative bias for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</a:p>
          <a:p>
            <a:pPr marL="285750" indent="-285750" algn="thaiDist">
              <a:buFont typeface="Arial" panose="020B0604020202020204" pitchFamily="34" charset="0"/>
              <a:buChar char="•"/>
            </a:pP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thaiDist"/>
            <a:r>
              <a:rPr lang="en-US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hancement </a:t>
            </a:r>
            <a:r>
              <a:rPr lang="en-US" sz="1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thaiDist">
              <a:buFont typeface="Arial" panose="020B0604020202020204" pitchFamily="34" charset="0"/>
              <a:buChar char="•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ve values of V GS , the positive gate will draw additional electrons (free carriers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rom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 -type substrate</a:t>
            </a:r>
          </a:p>
        </p:txBody>
      </p:sp>
    </p:spTree>
    <p:extLst>
      <p:ext uri="{BB962C8B-B14F-4D97-AF65-F5344CB8AC3E}">
        <p14:creationId xmlns:p14="http://schemas.microsoft.com/office/powerpoint/2010/main" val="254205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379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BCED20-769E-4385-9433-F1FA10B51337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3796" name="Picture 8" descr="f_050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23"/>
          <a:stretch>
            <a:fillRect/>
          </a:stretch>
        </p:blipFill>
        <p:spPr bwMode="auto">
          <a:xfrm>
            <a:off x="457200" y="914400"/>
            <a:ext cx="8229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9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0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BE0000"/>
                </a:solidFill>
                <a:latin typeface="Times New Roman" panose="02020603050405020304" pitchFamily="18" charset="0"/>
              </a:rPr>
              <a:t>Basic Operation</a:t>
            </a:r>
          </a:p>
        </p:txBody>
      </p:sp>
      <p:sp>
        <p:nvSpPr>
          <p:cNvPr id="33801" name="Text Box 7"/>
          <p:cNvSpPr txBox="1">
            <a:spLocks noChangeArrowheads="1"/>
          </p:cNvSpPr>
          <p:nvPr/>
        </p:nvSpPr>
        <p:spPr bwMode="auto">
          <a:xfrm>
            <a:off x="533400" y="762000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A D-MOSFET may be biased to operate in two modes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	the </a:t>
            </a:r>
            <a:r>
              <a:rPr lang="en-US" altLang="en-US" sz="2000" b="1" dirty="0">
                <a:solidFill>
                  <a:srgbClr val="BE0000"/>
                </a:solidFill>
                <a:latin typeface="Times New Roman" panose="02020603050405020304" pitchFamily="18" charset="0"/>
              </a:rPr>
              <a:t>Depletion</a:t>
            </a:r>
            <a:r>
              <a:rPr lang="en-US" altLang="en-US" sz="2000" dirty="0">
                <a:latin typeface="Times New Roman" panose="02020603050405020304" pitchFamily="18" charset="0"/>
              </a:rPr>
              <a:t> mode or the </a:t>
            </a:r>
            <a:r>
              <a:rPr lang="en-US" altLang="en-US" sz="2000" b="1" dirty="0">
                <a:solidFill>
                  <a:srgbClr val="BE0000"/>
                </a:solidFill>
                <a:latin typeface="Times New Roman" panose="02020603050405020304" pitchFamily="18" charset="0"/>
              </a:rPr>
              <a:t>Enhancement</a:t>
            </a:r>
            <a:r>
              <a:rPr lang="en-US" altLang="en-US" sz="2000" dirty="0">
                <a:latin typeface="Times New Roman" panose="02020603050405020304" pitchFamily="18" charset="0"/>
              </a:rPr>
              <a:t> mode</a:t>
            </a:r>
          </a:p>
        </p:txBody>
      </p:sp>
    </p:spTree>
    <p:extLst>
      <p:ext uri="{BB962C8B-B14F-4D97-AF65-F5344CB8AC3E}">
        <p14:creationId xmlns:p14="http://schemas.microsoft.com/office/powerpoint/2010/main" val="3157965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87D754-850B-498D-B5E2-B7D0563D9F6B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4819" name="Picture 9" descr="f_050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1" b="11667"/>
          <a:stretch>
            <a:fillRect/>
          </a:stretch>
        </p:blipFill>
        <p:spPr bwMode="auto">
          <a:xfrm>
            <a:off x="914400" y="533400"/>
            <a:ext cx="7404100" cy="401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12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 smtClean="0"/>
              <a:t>D-MOSFET Depletion Mode Operation</a:t>
            </a:r>
            <a:endParaRPr lang="en-US" sz="2400" smtClean="0"/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04800" y="4495800"/>
            <a:ext cx="7696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he transfer characteristics are similar to the JF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In Depletion Mode operatio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When V</a:t>
            </a:r>
            <a:r>
              <a:rPr lang="en-US" altLang="en-US" sz="1200">
                <a:latin typeface="Times New Roman" panose="02020603050405020304" pitchFamily="18" charset="0"/>
              </a:rPr>
              <a:t>GS</a:t>
            </a:r>
            <a:r>
              <a:rPr lang="en-US" altLang="en-US" sz="1800">
                <a:latin typeface="Times New Roman" panose="02020603050405020304" pitchFamily="18" charset="0"/>
              </a:rPr>
              <a:t> = 0V, I</a:t>
            </a:r>
            <a:r>
              <a:rPr lang="en-US" altLang="en-US" sz="1200">
                <a:latin typeface="Times New Roman" panose="02020603050405020304" pitchFamily="18" charset="0"/>
              </a:rPr>
              <a:t>D</a:t>
            </a:r>
            <a:r>
              <a:rPr lang="en-US" altLang="en-US" sz="1800">
                <a:latin typeface="Times New Roman" panose="02020603050405020304" pitchFamily="18" charset="0"/>
              </a:rPr>
              <a:t> = I</a:t>
            </a:r>
            <a:r>
              <a:rPr lang="en-US" altLang="en-US" sz="1200">
                <a:latin typeface="Times New Roman" panose="02020603050405020304" pitchFamily="18" charset="0"/>
              </a:rPr>
              <a:t>D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When V</a:t>
            </a:r>
            <a:r>
              <a:rPr lang="en-US" altLang="en-US" sz="1200">
                <a:latin typeface="Times New Roman" panose="02020603050405020304" pitchFamily="18" charset="0"/>
              </a:rPr>
              <a:t>GS</a:t>
            </a:r>
            <a:r>
              <a:rPr lang="en-US" altLang="en-US" sz="1800" baseline="-25000">
                <a:latin typeface="Times New Roman" panose="02020603050405020304" pitchFamily="18" charset="0"/>
              </a:rPr>
              <a:t> </a:t>
            </a:r>
            <a:r>
              <a:rPr lang="en-US" altLang="en-US" sz="1800">
                <a:latin typeface="Times New Roman" panose="02020603050405020304" pitchFamily="18" charset="0"/>
              </a:rPr>
              <a:t>&lt; 0V, I</a:t>
            </a:r>
            <a:r>
              <a:rPr lang="en-US" altLang="en-US" sz="1200">
                <a:latin typeface="Times New Roman" panose="02020603050405020304" pitchFamily="18" charset="0"/>
              </a:rPr>
              <a:t>D</a:t>
            </a:r>
            <a:r>
              <a:rPr lang="en-US" altLang="en-US" sz="1800">
                <a:latin typeface="Times New Roman" panose="02020603050405020304" pitchFamily="18" charset="0"/>
              </a:rPr>
              <a:t> &lt; I</a:t>
            </a:r>
            <a:r>
              <a:rPr lang="en-US" altLang="en-US" sz="1200">
                <a:latin typeface="Times New Roman" panose="02020603050405020304" pitchFamily="18" charset="0"/>
              </a:rPr>
              <a:t>D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When V</a:t>
            </a:r>
            <a:r>
              <a:rPr lang="en-US" altLang="en-US" sz="1200">
                <a:latin typeface="Times New Roman" panose="02020603050405020304" pitchFamily="18" charset="0"/>
              </a:rPr>
              <a:t>GS</a:t>
            </a:r>
            <a:r>
              <a:rPr lang="en-US" altLang="en-US" sz="1800">
                <a:latin typeface="Times New Roman" panose="02020603050405020304" pitchFamily="18" charset="0"/>
              </a:rPr>
              <a:t> &gt; 0V, I</a:t>
            </a:r>
            <a:r>
              <a:rPr lang="en-US" altLang="en-US" sz="1200">
                <a:latin typeface="Times New Roman" panose="02020603050405020304" pitchFamily="18" charset="0"/>
              </a:rPr>
              <a:t>D</a:t>
            </a:r>
            <a:r>
              <a:rPr lang="en-US" altLang="en-US" sz="1800">
                <a:latin typeface="Times New Roman" panose="02020603050405020304" pitchFamily="18" charset="0"/>
              </a:rPr>
              <a:t> &gt; I</a:t>
            </a:r>
            <a:r>
              <a:rPr lang="en-US" altLang="en-US" sz="1200">
                <a:latin typeface="Times New Roman" panose="02020603050405020304" pitchFamily="18" charset="0"/>
              </a:rPr>
              <a:t>D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he formula used to plot the Transfer Curve, is:  </a:t>
            </a:r>
          </a:p>
        </p:txBody>
      </p:sp>
      <p:graphicFrame>
        <p:nvGraphicFramePr>
          <p:cNvPr id="34824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5105400" y="5638800"/>
          <a:ext cx="1962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308100" imgH="469900" progId="Equation.DSMT4">
                  <p:embed/>
                </p:oleObj>
              </mc:Choice>
              <mc:Fallback>
                <p:oleObj name="Equation" r:id="rId4" imgW="1308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638800"/>
                        <a:ext cx="19621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57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630" y="193817"/>
            <a:ext cx="6172250" cy="20604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242" y="2147157"/>
            <a:ext cx="4614834" cy="11601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9261" y="1441622"/>
            <a:ext cx="3197550" cy="43468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477" y="3466078"/>
            <a:ext cx="5124692" cy="179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90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2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92739" y="800492"/>
            <a:ext cx="873593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rain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 would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ear exactly as in Fig. 6.26 , but with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ing negative values,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ing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ve value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indicated (since the defined direction is now reversed), and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ing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pposit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arities as shown in Fig. 6.29c . The reversal in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result in a mirror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(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out th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) for the transfer characteristics as shown in Fig. 6.29b .</a:t>
            </a:r>
          </a:p>
        </p:txBody>
      </p:sp>
      <p:sp>
        <p:nvSpPr>
          <p:cNvPr id="5" name="Rectangle 4"/>
          <p:cNvSpPr/>
          <p:nvPr/>
        </p:nvSpPr>
        <p:spPr>
          <a:xfrm>
            <a:off x="292739" y="319901"/>
            <a:ext cx="3867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hannel Depletion-Type MOSFE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468" y="2281881"/>
            <a:ext cx="7438882" cy="3545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25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929DD0-2452-4F6B-884D-35FC275D589C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BE0000"/>
                </a:solidFill>
                <a:latin typeface="Times New Roman" panose="02020603050405020304" pitchFamily="18" charset="0"/>
              </a:rPr>
              <a:t>D-MOSFET Symbols</a:t>
            </a:r>
          </a:p>
        </p:txBody>
      </p:sp>
      <p:pic>
        <p:nvPicPr>
          <p:cNvPr id="30727" name="Picture 6" descr="boy_f_0503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08" r="33333"/>
          <a:stretch>
            <a:fillRect/>
          </a:stretch>
        </p:blipFill>
        <p:spPr bwMode="auto">
          <a:xfrm>
            <a:off x="1600200" y="838200"/>
            <a:ext cx="2819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7" descr="boy_f_0503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08" r="32407"/>
          <a:stretch>
            <a:fillRect/>
          </a:stretch>
        </p:blipFill>
        <p:spPr bwMode="auto">
          <a:xfrm>
            <a:off x="4343400" y="838200"/>
            <a:ext cx="2895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97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D77F79-8E07-47BC-A9FA-04D2F9BD43FA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0" name="Text Box 5"/>
          <p:cNvSpPr txBox="1">
            <a:spLocks noChangeArrowheads="1"/>
          </p:cNvSpPr>
          <p:nvPr/>
        </p:nvSpPr>
        <p:spPr bwMode="auto">
          <a:xfrm>
            <a:off x="914400" y="2286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BE0000"/>
                </a:solidFill>
                <a:latin typeface="Times New Roman" panose="02020603050405020304" pitchFamily="18" charset="0"/>
              </a:rPr>
              <a:t>Specification Sheet</a:t>
            </a:r>
          </a:p>
        </p:txBody>
      </p:sp>
      <p:pic>
        <p:nvPicPr>
          <p:cNvPr id="31751" name="Picture 6" descr="boy_f_050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858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370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3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105887" y="324608"/>
            <a:ext cx="46682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</a:t>
            </a:r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f the n -channel JFE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999" y="1052593"/>
            <a:ext cx="3280791" cy="34557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6895" y="1271662"/>
            <a:ext cx="3260855" cy="323670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61999" y="4774686"/>
            <a:ext cx="719575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types of JFET’s: n-channel and p-channel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channel is more widely used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hree terminals: Drain (D) and Source (S) are connected to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channel Gat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is connected to the p-type material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360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01EF13-A506-4B70-9DEB-7CAB313F35F5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2771" name="Picture 8" descr="boy_f_05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457200"/>
            <a:ext cx="6554787" cy="437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4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5" name="Text Box 5"/>
          <p:cNvSpPr txBox="1">
            <a:spLocks noChangeArrowheads="1"/>
          </p:cNvSpPr>
          <p:nvPr/>
        </p:nvSpPr>
        <p:spPr bwMode="auto">
          <a:xfrm>
            <a:off x="838200" y="2286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BE0000"/>
                </a:solidFill>
                <a:latin typeface="Times New Roman" panose="02020603050405020304" pitchFamily="18" charset="0"/>
              </a:rPr>
              <a:t>Depletion Mode MOSFET Construction</a:t>
            </a:r>
          </a:p>
        </p:txBody>
      </p: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533400" y="5128649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thaiDi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rain (D) and Source (S) leads connect to the to n-doped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s These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doped regions are connected via an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channel This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channel is connected to the Gate (G) via a thin insulating layer of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alt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doped material lies on a p-doped substrate that may have an additional terminal connection called SS</a:t>
            </a:r>
          </a:p>
        </p:txBody>
      </p:sp>
    </p:spTree>
    <p:extLst>
      <p:ext uri="{BB962C8B-B14F-4D97-AF65-F5344CB8AC3E}">
        <p14:creationId xmlns:p14="http://schemas.microsoft.com/office/powerpoint/2010/main" val="92470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1E650B-B654-4E12-B57A-F6DB969D49F3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5843" name="Picture 9" descr="f_050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67"/>
          <a:stretch>
            <a:fillRect/>
          </a:stretch>
        </p:blipFill>
        <p:spPr bwMode="auto">
          <a:xfrm>
            <a:off x="838200" y="152400"/>
            <a:ext cx="7404100" cy="436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D-MOSFET Enhancement Mode Operation</a:t>
            </a:r>
          </a:p>
        </p:txBody>
      </p:sp>
      <p:sp>
        <p:nvSpPr>
          <p:cNvPr id="35845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4800" y="4495800"/>
            <a:ext cx="8534400" cy="122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hancement Mode oper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mode, the transistor operates with V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V, and I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s above I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S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ckley’s equation, the formula used to plot the Transfer Curve, still applies but V</a:t>
            </a:r>
            <a:r>
              <a:rPr lang="en-US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positive: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en-US" altLang="en-US" sz="1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848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1600200" y="5486400"/>
          <a:ext cx="1981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320227" imgH="469696" progId="Equation.DSMT4">
                  <p:embed/>
                </p:oleObj>
              </mc:Choice>
              <mc:Fallback>
                <p:oleObj name="Equation" r:id="rId4" imgW="1320227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86400"/>
                        <a:ext cx="1981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24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686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CADA28-5B85-4408-99D3-BBA02A1EB4B0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6868" name="Picture 2" descr="f_050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1" name="Rectangle 5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2" name="Text Box 6"/>
          <p:cNvSpPr txBox="1">
            <a:spLocks noChangeArrowheads="1"/>
          </p:cNvSpPr>
          <p:nvPr/>
        </p:nvSpPr>
        <p:spPr bwMode="auto">
          <a:xfrm>
            <a:off x="0" y="22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BE0000"/>
                </a:solidFill>
                <a:latin typeface="Times New Roman" panose="02020603050405020304" pitchFamily="18" charset="0"/>
              </a:rPr>
              <a:t>p-Channel Depletion Mode MOSFET</a:t>
            </a:r>
          </a:p>
        </p:txBody>
      </p:sp>
      <p:sp>
        <p:nvSpPr>
          <p:cNvPr id="36873" name="Text Box 7"/>
          <p:cNvSpPr txBox="1">
            <a:spLocks noChangeArrowheads="1"/>
          </p:cNvSpPr>
          <p:nvPr/>
        </p:nvSpPr>
        <p:spPr bwMode="auto">
          <a:xfrm>
            <a:off x="381000" y="51816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p-channel Depletion mode MOSFET is similar to the  n-channel except that the voltage polarities and current directions are reversed</a:t>
            </a:r>
          </a:p>
        </p:txBody>
      </p:sp>
    </p:spTree>
    <p:extLst>
      <p:ext uri="{BB962C8B-B14F-4D97-AF65-F5344CB8AC3E}">
        <p14:creationId xmlns:p14="http://schemas.microsoft.com/office/powerpoint/2010/main" val="250671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hancement Mode</a:t>
            </a:r>
            <a:br>
              <a:rPr lang="en-US" altLang="en-US" smtClean="0"/>
            </a:br>
            <a:r>
              <a:rPr lang="en-US" altLang="en-US" smtClean="0"/>
              <a:t>MOSFET’s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US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7893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5B1386-327B-4F06-A3D7-BABE4B51503D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27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E2E354-B70B-4ECA-86FE-445BFEC59F90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914400" y="381000"/>
            <a:ext cx="73421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rgbClr val="BE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1800" b="1">
                <a:solidFill>
                  <a:srgbClr val="BE0000"/>
                </a:solidFill>
                <a:latin typeface="Times New Roman" panose="02020603050405020304" pitchFamily="18" charset="0"/>
              </a:rPr>
              <a:t>-Channel E-MOSFET showing channel length L and channel width W</a:t>
            </a:r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7367588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60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B6104-C109-46C9-B9E0-88066D9AB90A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BE0000"/>
                </a:solidFill>
                <a:latin typeface="Times New Roman" panose="02020603050405020304" pitchFamily="18" charset="0"/>
              </a:rPr>
              <a:t>Enhancement Mode MOSFET Construction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304800" y="4724400"/>
            <a:ext cx="85344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rain (D) and Source (S) connect to the to n-doped regions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n-doped regions are not connected via an n-channel without an external voltage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ate (G) connects to the p-doped substrate via a thin insulating layer of SiO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-doped material lies on a p-doped substrate that may have an additional terminal connection called SS</a:t>
            </a:r>
          </a:p>
        </p:txBody>
      </p:sp>
      <p:pic>
        <p:nvPicPr>
          <p:cNvPr id="39944" name="Picture 8" descr="boy_f_050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85800"/>
            <a:ext cx="6161088" cy="410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970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B6104-C109-46C9-B9E0-88066D9AB90A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BE0000"/>
                </a:solidFill>
                <a:latin typeface="Times New Roman" panose="02020603050405020304" pitchFamily="18" charset="0"/>
              </a:rPr>
              <a:t>Basic Operation and Characteristics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399" y="841973"/>
            <a:ext cx="85302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set at 0 V and a voltage applied between the drain and the source of the device</a:t>
            </a:r>
          </a:p>
        </p:txBody>
      </p:sp>
      <p:sp>
        <p:nvSpPr>
          <p:cNvPr id="3" name="Rectangle 2"/>
          <p:cNvSpPr/>
          <p:nvPr/>
        </p:nvSpPr>
        <p:spPr>
          <a:xfrm>
            <a:off x="654908" y="1243056"/>
            <a:ext cx="726989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bsence of an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hannel (with its generous number of free carriers) will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 i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urrent of effectively 0 A—quite different from the depletion-type MOSFET and JFET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ere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in fact two reverse-biased p – n junctions between the n -doped regions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-substrate to oppose any significant flow between drain and sour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996" y="2899803"/>
            <a:ext cx="2996543" cy="326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30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B6104-C109-46C9-B9E0-88066D9AB90A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BE0000"/>
                </a:solidFill>
                <a:latin typeface="Times New Roman" panose="02020603050405020304" pitchFamily="18" charset="0"/>
              </a:rPr>
              <a:t>Basic Operation and Characteristics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399" y="841973"/>
            <a:ext cx="85302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been set at some positive voltage greate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 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, establishing the drain and the gate at a positive potential with respect to the sour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715" y="1638730"/>
            <a:ext cx="3922721" cy="508274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085436" y="1651676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thaiDist"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s in magnitud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 of electrons near th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increases until eventually th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ed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ype region can support a measurable flow between drain and sourc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 algn="thaiDist">
              <a:buFont typeface="Arial" panose="020B0604020202020204" pitchFamily="34" charset="0"/>
              <a:buChar char="•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l of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in the significant increase in drain current is called the </a:t>
            </a:r>
            <a:r>
              <a:rPr lang="en-US" sz="1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 voltag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given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ymbol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4786184" y="3036672"/>
            <a:ext cx="0" cy="24301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766619" y="5466834"/>
            <a:ext cx="286985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973761" y="5617260"/>
            <a:ext cx="51702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pplication of a positive gate-to-source voltage, this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 of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FET is called an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hancement-type MOSFET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668159" y="5282168"/>
            <a:ext cx="5132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endParaRPr lang="en-US" baseline="-25000" dirty="0"/>
          </a:p>
        </p:txBody>
      </p:sp>
      <p:sp>
        <p:nvSpPr>
          <p:cNvPr id="21" name="Rectangle 20"/>
          <p:cNvSpPr/>
          <p:nvPr/>
        </p:nvSpPr>
        <p:spPr>
          <a:xfrm>
            <a:off x="4804204" y="2767054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83624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046" y="747597"/>
            <a:ext cx="3318202" cy="4354899"/>
          </a:xfrm>
          <a:prstGeom prst="rect">
            <a:avLst/>
          </a:prstGeom>
        </p:spPr>
      </p:pic>
      <p:sp>
        <p:nvSpPr>
          <p:cNvPr id="3993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B6104-C109-46C9-B9E0-88066D9AB90A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BE0000"/>
                </a:solidFill>
                <a:latin typeface="Times New Roman" panose="02020603050405020304" pitchFamily="18" charset="0"/>
              </a:rPr>
              <a:t>Basic Operation and Characterist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3542248" y="696957"/>
            <a:ext cx="538756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thaiDist"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increased beyond the threshold level, the density of free carriers in th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ed channel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increase, resulting in an increased level of drain current. 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thaiDist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eve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f w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ld V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ant and increase the level of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drain current will eventually reach a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uration level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occurred for the JFET and depletion-type MOSFET. 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thaiDist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ling off of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e to a pinching-off process depicted by the narrower channel at the drain end of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duced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nel as shown in Fig. 6.34 . 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4756376" y="4674542"/>
            <a:ext cx="19565" cy="160311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756377" y="6277661"/>
            <a:ext cx="21768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33227" y="6000235"/>
            <a:ext cx="5132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endParaRPr lang="en-US" baseline="-25000" dirty="0"/>
          </a:p>
        </p:txBody>
      </p:sp>
      <p:sp>
        <p:nvSpPr>
          <p:cNvPr id="21" name="Rectangle 20"/>
          <p:cNvSpPr/>
          <p:nvPr/>
        </p:nvSpPr>
        <p:spPr>
          <a:xfrm>
            <a:off x="4884577" y="4254753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baseline="-25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8167" y="2760033"/>
            <a:ext cx="2579566" cy="76564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678510" y="3565371"/>
            <a:ext cx="53892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held fixed at some value such as 8 V and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increased from 2 V to 5 V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oltage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G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by Eq. (6.13)] will increase from -6 V to -3 V and the gate will becom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s and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s positive with respect to the drain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3054" y="5238437"/>
            <a:ext cx="4418292" cy="10156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tually, the channel will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reduced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point of pinch-off and a saturation condition will be established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y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rther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he fixed value of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not affect the saturation level of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til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kdown condition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encountered.</a:t>
            </a:r>
          </a:p>
        </p:txBody>
      </p:sp>
    </p:spTree>
    <p:extLst>
      <p:ext uri="{BB962C8B-B14F-4D97-AF65-F5344CB8AC3E}">
        <p14:creationId xmlns:p14="http://schemas.microsoft.com/office/powerpoint/2010/main" val="2730551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B6104-C109-46C9-B9E0-88066D9AB90A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BE0000"/>
                </a:solidFill>
                <a:latin typeface="Times New Roman" panose="02020603050405020304" pitchFamily="18" charset="0"/>
              </a:rPr>
              <a:t>Basic Operation and Characteristic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933227" y="6000235"/>
            <a:ext cx="5132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endParaRPr lang="en-US" baseline="-25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451" y="922297"/>
            <a:ext cx="6868297" cy="173563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724243"/>
            <a:ext cx="4790675" cy="405961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345355" y="2986133"/>
            <a:ext cx="4554415" cy="95410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 of 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1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2 V, as revealed by the fact that </a:t>
            </a:r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rain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has dropped to 0 mA. In general, therefore:</a:t>
            </a:r>
          </a:p>
          <a:p>
            <a:r>
              <a:rPr lang="en-US" sz="1400" b="1" i="1" dirty="0">
                <a:solidFill>
                  <a:srgbClr val="00AE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values of V GS less than the threshold level, the drain current of an </a:t>
            </a:r>
            <a:r>
              <a:rPr lang="en-US" sz="1400" b="1" i="1" dirty="0" smtClean="0">
                <a:solidFill>
                  <a:srgbClr val="00AE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hancement type MOSFET </a:t>
            </a:r>
            <a:r>
              <a:rPr lang="en-US" sz="1400" b="1" i="1" dirty="0">
                <a:solidFill>
                  <a:srgbClr val="00AE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0 mA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45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4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FET Operating Characteristics </a:t>
            </a:r>
          </a:p>
        </p:txBody>
      </p:sp>
      <p:sp>
        <p:nvSpPr>
          <p:cNvPr id="2" name="Rectangle 1"/>
          <p:cNvSpPr/>
          <p:nvPr/>
        </p:nvSpPr>
        <p:spPr>
          <a:xfrm>
            <a:off x="366526" y="1232972"/>
            <a:ext cx="39306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Formata-BoldCondensedItalic"/>
              </a:rPr>
              <a:t>V</a:t>
            </a:r>
            <a:r>
              <a:rPr lang="en-US" sz="1100" i="1" dirty="0">
                <a:latin typeface="Formata-BoldCondensedItalic"/>
              </a:rPr>
              <a:t>GS </a:t>
            </a:r>
            <a:r>
              <a:rPr lang="en-US" dirty="0">
                <a:latin typeface="MathematicalPi-Four"/>
              </a:rPr>
              <a:t> </a:t>
            </a:r>
            <a:r>
              <a:rPr lang="en-US" dirty="0" smtClean="0">
                <a:latin typeface="MathematicalPi-Four"/>
              </a:rPr>
              <a:t>= </a:t>
            </a:r>
            <a:r>
              <a:rPr lang="en-US" dirty="0" smtClean="0">
                <a:latin typeface="Formata-BoldCondensed"/>
              </a:rPr>
              <a:t>0 </a:t>
            </a:r>
            <a:r>
              <a:rPr lang="en-US" dirty="0">
                <a:latin typeface="Formata-BoldCondensed"/>
              </a:rPr>
              <a:t>V, </a:t>
            </a:r>
            <a:r>
              <a:rPr lang="en-US" i="1" dirty="0">
                <a:latin typeface="Formata-BoldCondensedItalic"/>
              </a:rPr>
              <a:t>V</a:t>
            </a:r>
            <a:r>
              <a:rPr lang="en-US" sz="1100" i="1" dirty="0">
                <a:latin typeface="Formata-BoldCondensedItalic"/>
              </a:rPr>
              <a:t>DS </a:t>
            </a:r>
            <a:r>
              <a:rPr lang="en-US" dirty="0">
                <a:latin typeface="Formata-BoldCondensed"/>
              </a:rPr>
              <a:t>Some Positive Valu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18302" y="1692231"/>
            <a:ext cx="494682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ant th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ge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DD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=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D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pplied, the electrons are drawn to the drain terminal, establishing th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current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defined direction of Fig. 6.5 . 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h of charge flow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early reveals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the drain and source currents are equivalent (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Under th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Fig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6.5 , the flow of charge is relatively uninhibited and is limited solely by th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ance of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hannel between drain and source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1834" y="462049"/>
            <a:ext cx="2555521" cy="32532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653" y="3715265"/>
            <a:ext cx="2625697" cy="2891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64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B6104-C109-46C9-B9E0-88066D9AB90A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70238" y="288494"/>
            <a:ext cx="76380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 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n n-channel enhancement-type MOSFET from the drain characteristic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4130" y="966576"/>
            <a:ext cx="6050236" cy="332247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50109" y="4435214"/>
            <a:ext cx="82831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level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drain current is related to the applied gate-to-sourc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ge b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nonlinear relationship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5665" y="5227705"/>
            <a:ext cx="2271395" cy="64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95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B6104-C109-46C9-B9E0-88066D9AB90A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70238" y="288494"/>
            <a:ext cx="76380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 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n n-channel enhancement-type MOSFET from the drain characteristic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9341"/>
            <a:ext cx="4808166" cy="264039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897394" y="1041917"/>
            <a:ext cx="397475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thaiDist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m is a constant that is a function of the construction of the device. 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thaiDist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determined from the following equation 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thaiDist">
              <a:buFont typeface="Arial" panose="020B0604020202020204" pitchFamily="34" charset="0"/>
              <a:buChar char="•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thaiDist">
              <a:buFont typeface="Arial" panose="020B0604020202020204" pitchFamily="34" charset="0"/>
              <a:buChar char="•"/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thaiDist">
              <a:buFont typeface="Arial" panose="020B0604020202020204" pitchFamily="34" charset="0"/>
              <a:buChar char="•"/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thaiDist">
              <a:buFont typeface="Arial" panose="020B0604020202020204" pitchFamily="34" charset="0"/>
              <a:buChar char="•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thaiDist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n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n) are the values for each at a particular point on the characteristics of the device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8364" y="2164254"/>
            <a:ext cx="1952816" cy="7656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4184" y="4020641"/>
            <a:ext cx="6635884" cy="2646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89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B6104-C109-46C9-B9E0-88066D9AB90A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70238" y="288494"/>
            <a:ext cx="76380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 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n n-channel enhancement-type MOSFET from the drain characteristics</a:t>
            </a:r>
          </a:p>
        </p:txBody>
      </p:sp>
      <p:sp>
        <p:nvSpPr>
          <p:cNvPr id="7" name="Rectangle 6"/>
          <p:cNvSpPr/>
          <p:nvPr/>
        </p:nvSpPr>
        <p:spPr>
          <a:xfrm>
            <a:off x="275967" y="1092196"/>
            <a:ext cx="86208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must be remembered tha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ra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is 0 mA for VGS … VT. As V GS is increased beyond V T , the drain current I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wil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gin to flow at an increasing rate in accordance with Eq. (6.15)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653" y="2866234"/>
            <a:ext cx="2947423" cy="70516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066" y="4000911"/>
            <a:ext cx="6576734" cy="27205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7924" y="1883729"/>
            <a:ext cx="4914946" cy="1965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77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4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09135" y="420300"/>
            <a:ext cx="67509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annel Enhancement-Type MOSFETs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8301" y="998492"/>
            <a:ext cx="84561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erminals remain as identifie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u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the voltage polarities and the current directions are reversed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87" y="1578920"/>
            <a:ext cx="7713894" cy="3602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47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096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F001A4-6925-49F2-9A46-CD1538971B2F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63000" cy="5334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endParaRPr lang="en-US" altLang="en-US" smtClean="0"/>
          </a:p>
        </p:txBody>
      </p:sp>
      <p:sp>
        <p:nvSpPr>
          <p:cNvPr id="40965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6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7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BE0000"/>
                </a:solidFill>
                <a:latin typeface="Times New Roman" panose="02020603050405020304" pitchFamily="18" charset="0"/>
              </a:rPr>
              <a:t>Specification Sheet</a:t>
            </a:r>
          </a:p>
        </p:txBody>
      </p:sp>
      <p:pic>
        <p:nvPicPr>
          <p:cNvPr id="40968" name="Picture 8" descr="boy_f_050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858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3975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4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53762" y="377048"/>
            <a:ext cx="81842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AE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6.4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the data provided on the specification sheet of Fig. 6.40 and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verage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shold voltage of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 V, determine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 resulting value of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MOSFET.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he transfer characterist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73" y="1820562"/>
            <a:ext cx="4211224" cy="14169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73" y="3315898"/>
            <a:ext cx="4657759" cy="14208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2832" y="1577377"/>
            <a:ext cx="3856332" cy="337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17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4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09135" y="420300"/>
            <a:ext cx="67509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annel Enhancement-Type MOSFETs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8301" y="998492"/>
            <a:ext cx="84561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erminals remain as identifie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u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the voltage polarities and the current directions are reversed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87" y="1578920"/>
            <a:ext cx="7713894" cy="3602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954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7334" y="1112796"/>
            <a:ext cx="4500616" cy="51282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53762" y="296732"/>
            <a:ext cx="76653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AE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bols, Specification Sheets, and Case Construc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0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0E2760-706D-45C4-851F-AE7D742F907F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43013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4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 smtClean="0">
                <a:solidFill>
                  <a:srgbClr val="BE0000"/>
                </a:solidFill>
                <a:latin typeface="Times New Roman" panose="02020603050405020304" pitchFamily="18" charset="0"/>
              </a:rPr>
              <a:t>Wrap up: Basic </a:t>
            </a:r>
            <a:r>
              <a:rPr lang="en-US" altLang="en-US" sz="1800" b="1" dirty="0">
                <a:solidFill>
                  <a:srgbClr val="BE0000"/>
                </a:solidFill>
                <a:latin typeface="Times New Roman" panose="02020603050405020304" pitchFamily="18" charset="0"/>
              </a:rPr>
              <a:t>Operation</a:t>
            </a:r>
          </a:p>
        </p:txBody>
      </p:sp>
      <p:sp>
        <p:nvSpPr>
          <p:cNvPr id="43016" name="Text Box 7"/>
          <p:cNvSpPr txBox="1">
            <a:spLocks noChangeArrowheads="1"/>
          </p:cNvSpPr>
          <p:nvPr/>
        </p:nvSpPr>
        <p:spPr bwMode="auto">
          <a:xfrm>
            <a:off x="228600" y="762000"/>
            <a:ext cx="85344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The Enhancement mode MOSFET only operates in the enhancement mod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V</a:t>
            </a:r>
            <a:r>
              <a:rPr lang="en-US" altLang="en-US" sz="1200" dirty="0">
                <a:latin typeface="Times New Roman" panose="02020603050405020304" pitchFamily="18" charset="0"/>
              </a:rPr>
              <a:t>GS</a:t>
            </a:r>
            <a:r>
              <a:rPr lang="en-US" altLang="en-US" sz="1800" dirty="0">
                <a:latin typeface="Times New Roman" panose="02020603050405020304" pitchFamily="18" charset="0"/>
              </a:rPr>
              <a:t> is always positi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I</a:t>
            </a:r>
            <a:r>
              <a:rPr lang="en-US" altLang="en-US" sz="1200" dirty="0">
                <a:latin typeface="Times New Roman" panose="02020603050405020304" pitchFamily="18" charset="0"/>
              </a:rPr>
              <a:t>DSS</a:t>
            </a:r>
            <a:r>
              <a:rPr lang="en-US" altLang="en-US" sz="1800" dirty="0">
                <a:latin typeface="Times New Roman" panose="02020603050405020304" pitchFamily="18" charset="0"/>
              </a:rPr>
              <a:t> = 0 when V</a:t>
            </a:r>
            <a:r>
              <a:rPr lang="en-US" altLang="en-US" sz="1200" dirty="0">
                <a:latin typeface="Times New Roman" panose="02020603050405020304" pitchFamily="18" charset="0"/>
              </a:rPr>
              <a:t>GS</a:t>
            </a:r>
            <a:r>
              <a:rPr lang="en-US" altLang="en-US" sz="1800" dirty="0">
                <a:latin typeface="Times New Roman" panose="02020603050405020304" pitchFamily="18" charset="0"/>
              </a:rPr>
              <a:t> &lt; V</a:t>
            </a:r>
            <a:r>
              <a:rPr lang="en-US" altLang="en-US" sz="1200" dirty="0">
                <a:latin typeface="Times New Roman" panose="02020603050405020304" pitchFamily="18" charset="0"/>
              </a:rPr>
              <a:t>T</a:t>
            </a: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As V</a:t>
            </a:r>
            <a:r>
              <a:rPr lang="en-US" altLang="en-US" sz="1200" dirty="0">
                <a:latin typeface="Times New Roman" panose="02020603050405020304" pitchFamily="18" charset="0"/>
              </a:rPr>
              <a:t>GS</a:t>
            </a:r>
            <a:r>
              <a:rPr lang="en-US" altLang="en-US" sz="1800" dirty="0">
                <a:latin typeface="Times New Roman" panose="02020603050405020304" pitchFamily="18" charset="0"/>
              </a:rPr>
              <a:t> increases above V</a:t>
            </a:r>
            <a:r>
              <a:rPr lang="en-US" altLang="en-US" sz="1200" dirty="0">
                <a:latin typeface="Times New Roman" panose="02020603050405020304" pitchFamily="18" charset="0"/>
              </a:rPr>
              <a:t>T</a:t>
            </a:r>
            <a:r>
              <a:rPr lang="en-US" altLang="en-US" sz="1800" dirty="0">
                <a:latin typeface="Times New Roman" panose="02020603050405020304" pitchFamily="18" charset="0"/>
              </a:rPr>
              <a:t>, I</a:t>
            </a:r>
            <a:r>
              <a:rPr lang="en-US" altLang="en-US" sz="1200" dirty="0">
                <a:latin typeface="Times New Roman" panose="02020603050405020304" pitchFamily="18" charset="0"/>
              </a:rPr>
              <a:t>D</a:t>
            </a:r>
            <a:r>
              <a:rPr lang="en-US" altLang="en-US" sz="1800" dirty="0">
                <a:latin typeface="Times New Roman" panose="02020603050405020304" pitchFamily="18" charset="0"/>
              </a:rPr>
              <a:t> increa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If V</a:t>
            </a:r>
            <a:r>
              <a:rPr lang="en-US" altLang="en-US" sz="1200" dirty="0">
                <a:latin typeface="Times New Roman" panose="02020603050405020304" pitchFamily="18" charset="0"/>
              </a:rPr>
              <a:t>GS</a:t>
            </a:r>
            <a:r>
              <a:rPr lang="en-US" altLang="en-US" sz="1800" dirty="0">
                <a:latin typeface="Times New Roman" panose="02020603050405020304" pitchFamily="18" charset="0"/>
              </a:rPr>
              <a:t> is kept constant and V</a:t>
            </a:r>
            <a:r>
              <a:rPr lang="en-US" altLang="en-US" sz="1200" dirty="0">
                <a:latin typeface="Times New Roman" panose="02020603050405020304" pitchFamily="18" charset="0"/>
              </a:rPr>
              <a:t>DS</a:t>
            </a:r>
            <a:r>
              <a:rPr lang="en-US" altLang="en-US" sz="1800" dirty="0">
                <a:latin typeface="Times New Roman" panose="02020603050405020304" pitchFamily="18" charset="0"/>
              </a:rPr>
              <a:t> is increased, then I</a:t>
            </a:r>
            <a:r>
              <a:rPr lang="en-US" altLang="en-US" sz="1200" dirty="0">
                <a:latin typeface="Times New Roman" panose="02020603050405020304" pitchFamily="18" charset="0"/>
              </a:rPr>
              <a:t>D</a:t>
            </a:r>
            <a:r>
              <a:rPr lang="en-US" altLang="en-US" sz="1800" dirty="0">
                <a:latin typeface="Times New Roman" panose="02020603050405020304" pitchFamily="18" charset="0"/>
              </a:rPr>
              <a:t> saturates (I</a:t>
            </a:r>
            <a:r>
              <a:rPr lang="en-US" altLang="en-US" sz="1200" dirty="0">
                <a:latin typeface="Times New Roman" panose="02020603050405020304" pitchFamily="18" charset="0"/>
              </a:rPr>
              <a:t>DSS</a:t>
            </a:r>
            <a:r>
              <a:rPr lang="en-US" altLang="en-US" sz="18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The saturation level, </a:t>
            </a:r>
            <a:r>
              <a:rPr lang="en-US" altLang="en-US" sz="1800" dirty="0" err="1">
                <a:latin typeface="Times New Roman" panose="02020603050405020304" pitchFamily="18" charset="0"/>
              </a:rPr>
              <a:t>V</a:t>
            </a:r>
            <a:r>
              <a:rPr lang="en-US" altLang="en-US" sz="1200" dirty="0" err="1">
                <a:latin typeface="Times New Roman" panose="02020603050405020304" pitchFamily="18" charset="0"/>
              </a:rPr>
              <a:t>DSsat</a:t>
            </a:r>
            <a:r>
              <a:rPr lang="en-US" altLang="en-US" sz="1800" dirty="0">
                <a:latin typeface="Times New Roman" panose="02020603050405020304" pitchFamily="18" charset="0"/>
              </a:rPr>
              <a:t>  is reached.</a:t>
            </a:r>
          </a:p>
        </p:txBody>
      </p:sp>
      <p:pic>
        <p:nvPicPr>
          <p:cNvPr id="43017" name="Picture 9" descr="f_050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89" b="12500"/>
          <a:stretch>
            <a:fillRect/>
          </a:stretch>
        </p:blipFill>
        <p:spPr bwMode="auto">
          <a:xfrm>
            <a:off x="990600" y="1143000"/>
            <a:ext cx="7315200" cy="358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522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2047F3-2CA2-40C5-B0BE-D299EAF733CB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44037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8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9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 smtClean="0">
                <a:solidFill>
                  <a:srgbClr val="BE0000"/>
                </a:solidFill>
                <a:latin typeface="Times New Roman" panose="02020603050405020304" pitchFamily="18" charset="0"/>
              </a:rPr>
              <a:t>Wrap up: Transfer </a:t>
            </a:r>
            <a:r>
              <a:rPr lang="en-US" altLang="en-US" sz="1800" b="1" dirty="0">
                <a:solidFill>
                  <a:srgbClr val="BE0000"/>
                </a:solidFill>
                <a:latin typeface="Times New Roman" panose="02020603050405020304" pitchFamily="18" charset="0"/>
              </a:rPr>
              <a:t>Curve</a:t>
            </a:r>
          </a:p>
        </p:txBody>
      </p:sp>
      <p:sp>
        <p:nvSpPr>
          <p:cNvPr id="44040" name="Text Box 7"/>
          <p:cNvSpPr txBox="1">
            <a:spLocks noChangeArrowheads="1"/>
          </p:cNvSpPr>
          <p:nvPr/>
        </p:nvSpPr>
        <p:spPr bwMode="auto">
          <a:xfrm>
            <a:off x="94392" y="4097870"/>
            <a:ext cx="85344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indent="-285750">
              <a:spcBef>
                <a:spcPct val="0"/>
              </a:spcBef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etermine ID given VGS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</a:p>
          <a:p>
            <a:pPr marL="285750" indent="-285750">
              <a:spcBef>
                <a:spcPct val="0"/>
              </a:spcBef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VT = threshold voltage or voltage at which the MOSFET turns on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spcBef>
                <a:spcPct val="0"/>
              </a:spcBef>
            </a:pP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constant found in the specification sheet</a:t>
            </a:r>
          </a:p>
          <a:p>
            <a:pPr marL="285750" indent="-285750">
              <a:spcBef>
                <a:spcPct val="0"/>
              </a:spcBef>
            </a:pP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Spice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termination of k is based on the geometry of the device:		 				</a:t>
            </a:r>
          </a:p>
        </p:txBody>
      </p:sp>
      <p:graphicFrame>
        <p:nvGraphicFramePr>
          <p:cNvPr id="440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27738"/>
              </p:ext>
            </p:extLst>
          </p:nvPr>
        </p:nvGraphicFramePr>
        <p:xfrm>
          <a:off x="2887662" y="6151562"/>
          <a:ext cx="16589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1091726" imgH="228501" progId="Equation.DSMT4">
                  <p:embed/>
                </p:oleObj>
              </mc:Choice>
              <mc:Fallback>
                <p:oleObj name="Equation" r:id="rId3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2" y="6151562"/>
                        <a:ext cx="16589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69806"/>
              </p:ext>
            </p:extLst>
          </p:nvPr>
        </p:nvGraphicFramePr>
        <p:xfrm>
          <a:off x="546100" y="6071503"/>
          <a:ext cx="17653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1168400" imgH="419100" progId="Equation.DSMT4">
                  <p:embed/>
                </p:oleObj>
              </mc:Choice>
              <mc:Fallback>
                <p:oleObj name="Equation" r:id="rId5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6071503"/>
                        <a:ext cx="17653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3" name="Picture 11" descr="f_0503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 b="15277"/>
          <a:stretch>
            <a:fillRect/>
          </a:stretch>
        </p:blipFill>
        <p:spPr bwMode="auto">
          <a:xfrm>
            <a:off x="1600200" y="762000"/>
            <a:ext cx="6629400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43491"/>
              </p:ext>
            </p:extLst>
          </p:nvPr>
        </p:nvGraphicFramePr>
        <p:xfrm>
          <a:off x="546100" y="5344818"/>
          <a:ext cx="3873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8" imgW="2578100" imgH="431800" progId="Equation.DSMT4">
                  <p:embed/>
                </p:oleObj>
              </mc:Choice>
              <mc:Fallback>
                <p:oleObj name="Equation" r:id="rId8" imgW="2578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344818"/>
                        <a:ext cx="38735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07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5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title"/>
          </p:nvPr>
        </p:nvSpPr>
        <p:spPr>
          <a:xfrm>
            <a:off x="387893" y="204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FET Operating Characteristics </a:t>
            </a:r>
          </a:p>
        </p:txBody>
      </p:sp>
      <p:sp>
        <p:nvSpPr>
          <p:cNvPr id="2" name="Rectangle 1"/>
          <p:cNvSpPr/>
          <p:nvPr/>
        </p:nvSpPr>
        <p:spPr>
          <a:xfrm>
            <a:off x="366526" y="853556"/>
            <a:ext cx="3568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1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S 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, </a:t>
            </a:r>
            <a:r>
              <a:rPr lang="en-US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1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 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Positive Value</a:t>
            </a:r>
          </a:p>
        </p:txBody>
      </p:sp>
      <p:sp>
        <p:nvSpPr>
          <p:cNvPr id="10" name="Rectangle 9"/>
          <p:cNvSpPr/>
          <p:nvPr/>
        </p:nvSpPr>
        <p:spPr>
          <a:xfrm>
            <a:off x="345159" y="1338759"/>
            <a:ext cx="827233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re horizontal the curve, the higher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sistanc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uggesting that the resistance is approaching “infinite” ohms in th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region.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DS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increased to a level where it appears that the two depletion regions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ould“touc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s shown in Fig. 6.8 , a condition referred to as pinch-off will result. The level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V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 that establishes this condition is referred to as the pinch-off voltage and is denoted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VP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 shown in Fig. 6.7 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698" y="2702029"/>
            <a:ext cx="2197956" cy="313661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7771" y="2702029"/>
            <a:ext cx="3727109" cy="327196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3165" y="3219907"/>
            <a:ext cx="1765695" cy="172857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938" y="6113290"/>
            <a:ext cx="7372712" cy="572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114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0A0CA8-0F50-42E9-A387-32C94CF61740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152400" y="6324600"/>
            <a:ext cx="220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70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6781800" y="63246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600" b="1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altLang="en-US" b="1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0" y="22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BE0000"/>
                </a:solidFill>
                <a:latin typeface="Times New Roman" panose="02020603050405020304" pitchFamily="18" charset="0"/>
              </a:rPr>
              <a:t>Summary Table</a:t>
            </a:r>
          </a:p>
        </p:txBody>
      </p:sp>
      <p:pic>
        <p:nvPicPr>
          <p:cNvPr id="46087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143000"/>
            <a:ext cx="7623175" cy="4953000"/>
          </a:xfrm>
          <a:noFill/>
        </p:spPr>
      </p:pic>
      <p:sp>
        <p:nvSpPr>
          <p:cNvPr id="46088" name="Text Box 12"/>
          <p:cNvSpPr txBox="1">
            <a:spLocks noChangeArrowheads="1"/>
          </p:cNvSpPr>
          <p:nvPr/>
        </p:nvSpPr>
        <p:spPr bwMode="auto">
          <a:xfrm>
            <a:off x="1828800" y="10668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BE0000"/>
                </a:solidFill>
                <a:latin typeface="Times New Roman" panose="02020603050405020304" pitchFamily="18" charset="0"/>
              </a:rPr>
              <a:t>JFET</a:t>
            </a:r>
          </a:p>
        </p:txBody>
      </p:sp>
      <p:sp>
        <p:nvSpPr>
          <p:cNvPr id="46089" name="Text Box 13"/>
          <p:cNvSpPr txBox="1">
            <a:spLocks noChangeArrowheads="1"/>
          </p:cNvSpPr>
          <p:nvPr/>
        </p:nvSpPr>
        <p:spPr bwMode="auto">
          <a:xfrm>
            <a:off x="3657600" y="1066800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BE0000"/>
                </a:solidFill>
                <a:latin typeface="Times New Roman" panose="02020603050405020304" pitchFamily="18" charset="0"/>
              </a:rPr>
              <a:t>D-MOSFET</a:t>
            </a:r>
          </a:p>
        </p:txBody>
      </p:sp>
      <p:sp>
        <p:nvSpPr>
          <p:cNvPr id="46090" name="Text Box 14"/>
          <p:cNvSpPr txBox="1">
            <a:spLocks noChangeArrowheads="1"/>
          </p:cNvSpPr>
          <p:nvPr/>
        </p:nvSpPr>
        <p:spPr bwMode="auto">
          <a:xfrm>
            <a:off x="6400800" y="1066800"/>
            <a:ext cx="177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BE0000"/>
                </a:solidFill>
                <a:latin typeface="Times New Roman" panose="02020603050405020304" pitchFamily="18" charset="0"/>
              </a:rPr>
              <a:t>E-MOSFET</a:t>
            </a:r>
          </a:p>
        </p:txBody>
      </p:sp>
    </p:spTree>
    <p:extLst>
      <p:ext uri="{BB962C8B-B14F-4D97-AF65-F5344CB8AC3E}">
        <p14:creationId xmlns:p14="http://schemas.microsoft.com/office/powerpoint/2010/main" val="447417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5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606" y="461318"/>
            <a:ext cx="4646596" cy="19044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606" y="2580662"/>
            <a:ext cx="4742344" cy="15238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141" y="4358754"/>
            <a:ext cx="3998095" cy="2243381"/>
          </a:xfrm>
          <a:prstGeom prst="rect">
            <a:avLst/>
          </a:prstGeom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0" y="114262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BE0000"/>
                </a:solidFill>
                <a:latin typeface="Times New Roman" panose="02020603050405020304" pitchFamily="18" charset="0"/>
              </a:rPr>
              <a:t>Summary Table</a:t>
            </a:r>
          </a:p>
        </p:txBody>
      </p:sp>
    </p:spTree>
    <p:extLst>
      <p:ext uri="{BB962C8B-B14F-4D97-AF65-F5344CB8AC3E}">
        <p14:creationId xmlns:p14="http://schemas.microsoft.com/office/powerpoint/2010/main" val="66086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6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title"/>
          </p:nvPr>
        </p:nvSpPr>
        <p:spPr>
          <a:xfrm>
            <a:off x="366526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FET Operating Characteristics </a:t>
            </a:r>
          </a:p>
        </p:txBody>
      </p:sp>
      <p:sp>
        <p:nvSpPr>
          <p:cNvPr id="2" name="Rectangle 1"/>
          <p:cNvSpPr/>
          <p:nvPr/>
        </p:nvSpPr>
        <p:spPr>
          <a:xfrm>
            <a:off x="366526" y="853556"/>
            <a:ext cx="12609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GS </a:t>
            </a:r>
            <a:r>
              <a:rPr lang="en-US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0 </a:t>
            </a:r>
            <a:r>
              <a:rPr lang="en-US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1748" y="1169940"/>
            <a:ext cx="8699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oltage from gate to source, denoted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s the controlling voltage of the JFET. 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st a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ous curves for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sus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re established for different levels of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JT transistor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urves of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sus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arious levels of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developed for the JFE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526" y="2368894"/>
            <a:ext cx="3285987" cy="38671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8683" y="2780786"/>
            <a:ext cx="4526051" cy="33603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1360" y="6356351"/>
            <a:ext cx="5717430" cy="38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62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7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title"/>
          </p:nvPr>
        </p:nvSpPr>
        <p:spPr>
          <a:xfrm>
            <a:off x="366526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FET Operating Characteristics: </a:t>
            </a:r>
          </a:p>
        </p:txBody>
      </p:sp>
      <p:sp>
        <p:nvSpPr>
          <p:cNvPr id="6" name="Rectangle 5"/>
          <p:cNvSpPr/>
          <p:nvPr/>
        </p:nvSpPr>
        <p:spPr>
          <a:xfrm>
            <a:off x="5127997" y="386834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hannel Devic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019" y="992320"/>
            <a:ext cx="3528008" cy="39709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6419" y="1348948"/>
            <a:ext cx="4094782" cy="316023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70175" y="5169231"/>
            <a:ext cx="87255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thaiDist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p -channel device, the channel will be constricted by increasing positiv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ges from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te to source and the double-subscript notation for V DS will result in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voltage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 DS on the characteristics of Fig. 6.13 , which has an I DSS of 6 mA and a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nch off voltag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VGS = +6 V.</a:t>
            </a:r>
          </a:p>
        </p:txBody>
      </p:sp>
    </p:spTree>
    <p:extLst>
      <p:ext uri="{BB962C8B-B14F-4D97-AF65-F5344CB8AC3E}">
        <p14:creationId xmlns:p14="http://schemas.microsoft.com/office/powerpoint/2010/main" val="88473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DDE9A-D112-4889-B6FC-682DE4C6C3C0}" type="slidenum">
              <a:rPr lang="en-US" smtClean="0"/>
              <a:t>8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FET Operating Characteristics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9600" y="1295400"/>
            <a:ext cx="8077200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There are three basic operating conditions for a JFET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JFET’s operate in the </a:t>
            </a:r>
            <a:r>
              <a:rPr lang="en-US" altLang="en-US" sz="2400" b="1" dirty="0">
                <a:solidFill>
                  <a:srgbClr val="BE0000"/>
                </a:solidFill>
                <a:latin typeface="Times New Roman" panose="02020603050405020304" pitchFamily="18" charset="0"/>
              </a:rPr>
              <a:t>depletion mode only</a:t>
            </a: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V</a:t>
            </a:r>
            <a:r>
              <a:rPr lang="en-US" altLang="en-US" sz="1400" dirty="0">
                <a:latin typeface="Times New Roman" panose="02020603050405020304" pitchFamily="18" charset="0"/>
              </a:rPr>
              <a:t>GS</a:t>
            </a:r>
            <a:r>
              <a:rPr lang="en-US" altLang="en-US" sz="2400" dirty="0">
                <a:latin typeface="Times New Roman" panose="02020603050405020304" pitchFamily="18" charset="0"/>
              </a:rPr>
              <a:t> = 0, V</a:t>
            </a:r>
            <a:r>
              <a:rPr lang="en-US" altLang="en-US" sz="1400" dirty="0">
                <a:latin typeface="Times New Roman" panose="02020603050405020304" pitchFamily="18" charset="0"/>
              </a:rPr>
              <a:t>DS</a:t>
            </a:r>
            <a:r>
              <a:rPr lang="en-US" altLang="en-US" sz="2400" dirty="0">
                <a:latin typeface="Times New Roman" panose="02020603050405020304" pitchFamily="18" charset="0"/>
              </a:rPr>
              <a:t> is a minimum value depending on I</a:t>
            </a:r>
            <a:r>
              <a:rPr lang="en-US" altLang="en-US" sz="1400" dirty="0">
                <a:latin typeface="Times New Roman" panose="02020603050405020304" pitchFamily="18" charset="0"/>
              </a:rPr>
              <a:t>DSS</a:t>
            </a:r>
            <a:r>
              <a:rPr lang="en-US" altLang="en-US" sz="2400" dirty="0">
                <a:latin typeface="Times New Roman" panose="02020603050405020304" pitchFamily="18" charset="0"/>
              </a:rPr>
              <a:t> and the drain and source resistance</a:t>
            </a: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V</a:t>
            </a:r>
            <a:r>
              <a:rPr lang="en-US" altLang="en-US" sz="1400" dirty="0">
                <a:latin typeface="Times New Roman" panose="02020603050405020304" pitchFamily="18" charset="0"/>
              </a:rPr>
              <a:t>GS</a:t>
            </a:r>
            <a:r>
              <a:rPr lang="en-US" altLang="en-US" sz="2400" dirty="0">
                <a:latin typeface="Times New Roman" panose="02020603050405020304" pitchFamily="18" charset="0"/>
              </a:rPr>
              <a:t> &lt; 0, V</a:t>
            </a:r>
            <a:r>
              <a:rPr lang="en-US" altLang="en-US" sz="1400" dirty="0">
                <a:latin typeface="Times New Roman" panose="02020603050405020304" pitchFamily="18" charset="0"/>
              </a:rPr>
              <a:t>DS</a:t>
            </a:r>
            <a:r>
              <a:rPr lang="en-US" altLang="en-US" sz="2400" dirty="0">
                <a:latin typeface="Times New Roman" panose="02020603050405020304" pitchFamily="18" charset="0"/>
              </a:rPr>
              <a:t> at some positive value and</a:t>
            </a: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Device is operating as a Voltage-Controlled Resis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For an n channel JFET, V</a:t>
            </a:r>
            <a:r>
              <a:rPr lang="en-US" altLang="en-US" sz="1600" dirty="0">
                <a:latin typeface="Times New Roman" panose="02020603050405020304" pitchFamily="18" charset="0"/>
              </a:rPr>
              <a:t>GS</a:t>
            </a:r>
            <a:r>
              <a:rPr lang="en-US" altLang="en-US" sz="2400" dirty="0">
                <a:latin typeface="Times New Roman" panose="02020603050405020304" pitchFamily="18" charset="0"/>
              </a:rPr>
              <a:t> may never be positive*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For an p channel JFET, V</a:t>
            </a:r>
            <a:r>
              <a:rPr lang="en-US" altLang="en-US" sz="1400" dirty="0">
                <a:latin typeface="Times New Roman" panose="02020603050405020304" pitchFamily="18" charset="0"/>
              </a:rPr>
              <a:t>GS</a:t>
            </a:r>
            <a:r>
              <a:rPr lang="en-US" altLang="en-US" sz="2400" dirty="0">
                <a:latin typeface="Times New Roman" panose="02020603050405020304" pitchFamily="18" charset="0"/>
              </a:rPr>
              <a:t> may never be negative*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021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1126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991A25-2245-4384-BD78-14A0E246801D}" type="slidenum">
              <a:rPr lang="en-US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758825" y="5334000"/>
            <a:ext cx="762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he nonconductive depletion region becomes thicker with increased reverse bia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 (</a:t>
            </a:r>
            <a:r>
              <a:rPr lang="en-US" altLang="en-US" sz="1800" i="1">
                <a:latin typeface="Times New Roman" panose="02020603050405020304" pitchFamily="18" charset="0"/>
              </a:rPr>
              <a:t>Note:</a:t>
            </a:r>
            <a:r>
              <a:rPr lang="en-US" altLang="en-US" sz="1800">
                <a:latin typeface="Times New Roman" panose="02020603050405020304" pitchFamily="18" charset="0"/>
              </a:rPr>
              <a:t> The two gate regions of each FET are connected to each other.)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13" y="1143000"/>
            <a:ext cx="736758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N-Channel JFET Operation</a:t>
            </a:r>
          </a:p>
        </p:txBody>
      </p:sp>
    </p:spTree>
    <p:extLst>
      <p:ext uri="{BB962C8B-B14F-4D97-AF65-F5344CB8AC3E}">
        <p14:creationId xmlns:p14="http://schemas.microsoft.com/office/powerpoint/2010/main" val="149485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85</TotalTime>
  <Words>2066</Words>
  <Application>Microsoft Office PowerPoint</Application>
  <PresentationFormat>On-screen Show (4:3)</PresentationFormat>
  <Paragraphs>281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Arial</vt:lpstr>
      <vt:lpstr>Calibri</vt:lpstr>
      <vt:lpstr>Calibri Light</vt:lpstr>
      <vt:lpstr>Formata-BoldCondensed</vt:lpstr>
      <vt:lpstr>Formata-BoldCondensedItalic</vt:lpstr>
      <vt:lpstr>MathematicalPi-Four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JFET Operating Characteristics </vt:lpstr>
      <vt:lpstr>JFET Operating Characteristics </vt:lpstr>
      <vt:lpstr>JFET Operating Characteristics </vt:lpstr>
      <vt:lpstr>JFET Operating Characteristics: </vt:lpstr>
      <vt:lpstr>JFET Operating Characteristics </vt:lpstr>
      <vt:lpstr>N-Channel JFET Operation</vt:lpstr>
      <vt:lpstr>ID  ID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SFET’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-MOSFET Depletion Mode Ope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-MOSFET Enhancement Mode Operation</vt:lpstr>
      <vt:lpstr>PowerPoint Presentation</vt:lpstr>
      <vt:lpstr>Enhancement Mode MOSFET’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sonphan</dc:creator>
  <cp:lastModifiedBy>srisonphan</cp:lastModifiedBy>
  <cp:revision>292</cp:revision>
  <dcterms:created xsi:type="dcterms:W3CDTF">2017-01-18T05:11:34Z</dcterms:created>
  <dcterms:modified xsi:type="dcterms:W3CDTF">2018-03-14T02:56:49Z</dcterms:modified>
</cp:coreProperties>
</file>